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306" r:id="rId3"/>
    <p:sldId id="307" r:id="rId4"/>
    <p:sldId id="308" r:id="rId5"/>
    <p:sldId id="309" r:id="rId6"/>
    <p:sldId id="310" r:id="rId7"/>
    <p:sldId id="311" r:id="rId8"/>
    <p:sldId id="312" r:id="rId9"/>
    <p:sldId id="313" r:id="rId10"/>
    <p:sldId id="317" r:id="rId11"/>
    <p:sldId id="318" r:id="rId12"/>
    <p:sldId id="319" r:id="rId13"/>
    <p:sldId id="320" r:id="rId14"/>
    <p:sldId id="321" r:id="rId15"/>
    <p:sldId id="322" r:id="rId16"/>
    <p:sldId id="323" r:id="rId17"/>
    <p:sldId id="324" r:id="rId18"/>
    <p:sldId id="325" r:id="rId19"/>
    <p:sldId id="326" r:id="rId20"/>
    <p:sldId id="327" r:id="rId21"/>
    <p:sldId id="328" r:id="rId22"/>
    <p:sldId id="329" r:id="rId23"/>
    <p:sldId id="330" r:id="rId24"/>
    <p:sldId id="331" r:id="rId25"/>
    <p:sldId id="332" r:id="rId26"/>
    <p:sldId id="314" r:id="rId27"/>
    <p:sldId id="315" r:id="rId28"/>
    <p:sldId id="316" r:id="rId29"/>
    <p:sldId id="333" r:id="rId30"/>
    <p:sldId id="334" r:id="rId31"/>
    <p:sldId id="335" r:id="rId32"/>
    <p:sldId id="336" r:id="rId33"/>
    <p:sldId id="337" r:id="rId34"/>
    <p:sldId id="338" r:id="rId35"/>
    <p:sldId id="339" r:id="rId36"/>
    <p:sldId id="340" r:id="rId37"/>
    <p:sldId id="341" r:id="rId38"/>
    <p:sldId id="342" r:id="rId39"/>
    <p:sldId id="343" r:id="rId40"/>
    <p:sldId id="344" r:id="rId41"/>
    <p:sldId id="345" r:id="rId42"/>
    <p:sldId id="346" r:id="rId43"/>
    <p:sldId id="347" r:id="rId44"/>
    <p:sldId id="348" r:id="rId45"/>
    <p:sldId id="349" r:id="rId46"/>
    <p:sldId id="351" r:id="rId47"/>
    <p:sldId id="350" r:id="rId48"/>
    <p:sldId id="352" r:id="rId49"/>
    <p:sldId id="353" r:id="rId50"/>
    <p:sldId id="354" r:id="rId51"/>
    <p:sldId id="355" r:id="rId52"/>
    <p:sldId id="265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/>
              <a:t>5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169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/>
              <a:t>5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236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/>
              <a:t>5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978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/>
              <a:t>5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330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/>
              <a:t>5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79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/>
              <a:t>5/1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527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/>
              <a:t>5/1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789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/>
              <a:t>5/1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647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/>
              <a:t>5/1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97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/>
              <a:t>5/1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009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/>
              <a:t>5/1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950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AE2A4E-3265-48B6-A12E-377F737C077D}" type="datetimeFigureOut">
              <a:rPr lang="en-US" smtClean="0"/>
              <a:t>5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10B100-984A-4625-8783-5AF100E493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436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34665" y="578223"/>
            <a:ext cx="7677102" cy="50167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a-IR" sz="8000" dirty="0" smtClean="0"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  <a:cs typeface="B Nazanin" panose="00000400000000000000" pitchFamily="2" charset="-78"/>
              </a:rPr>
              <a:t>تاریخ سال چهارم انسانی</a:t>
            </a:r>
          </a:p>
          <a:p>
            <a:pPr algn="ctr">
              <a:lnSpc>
                <a:spcPct val="150000"/>
              </a:lnSpc>
            </a:pPr>
            <a:r>
              <a:rPr lang="fa-IR" sz="8000" dirty="0" smtClean="0"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  <a:cs typeface="B Nazanin" panose="00000400000000000000" pitchFamily="2" charset="-78"/>
              </a:rPr>
              <a:t>ادبیات و تاریخ</a:t>
            </a:r>
          </a:p>
          <a:p>
            <a:pPr algn="ctr"/>
            <a:endParaRPr lang="fa-IR" sz="8000" dirty="0">
              <a:solidFill>
                <a:srgbClr val="002060"/>
              </a:solidFill>
              <a:effectLst>
                <a:reflection blurRad="6350" stA="55000" endA="300" endPos="45500" dir="5400000" sy="-100000" algn="bl" rotWithShape="0"/>
              </a:effectLst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51570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4081" y="2744502"/>
            <a:ext cx="1137621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سیاست نامه ها اگرچه روش کشورداری است و تاریخی نیست ولی محتوای آن برای تاریخ نویسی مهم است. 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در این کتاب ها برخی خبرهای تاریخی معتبر نیست اما برای آگاهی از اندیشه های سیاسی و روش کشورداری می توان استفاده کرد. 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نویسندگان این آداب برای تاثیر بیشتر و دلنشینی مطالب از حکایات شیرین و لطیف استفاده می کردند. مثال: کتاب سیرالملوک یا سیاست نامه ی خواجه نظام الملک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جنبه های اهمیت آداب الملوک یا سیاست نامه</a:t>
            </a:r>
          </a:p>
        </p:txBody>
      </p:sp>
    </p:spTree>
    <p:extLst>
      <p:ext uri="{BB962C8B-B14F-4D97-AF65-F5344CB8AC3E}">
        <p14:creationId xmlns:p14="http://schemas.microsoft.com/office/powerpoint/2010/main" val="380382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26237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اندرزنامه آداب الملوک است با متنی ادبی نه تاریخی. </a:t>
            </a:r>
          </a:p>
          <a:p>
            <a:pPr algn="r" rtl="1">
              <a:lnSpc>
                <a:spcPct val="150000"/>
              </a:lnSpc>
            </a:pPr>
            <a:endParaRPr lang="fa-IR" sz="2800" b="1" dirty="0" smtClean="0">
              <a:cs typeface="B Nazanin" panose="00000400000000000000" pitchFamily="2" charset="-78"/>
            </a:endParaRPr>
          </a:p>
          <a:p>
            <a:pPr algn="r" rtl="1">
              <a:lnSpc>
                <a:spcPct val="150000"/>
              </a:lnSpc>
            </a:pPr>
            <a:endParaRPr lang="fa-IR" sz="2800" b="1" dirty="0">
              <a:cs typeface="B Nazanin" panose="00000400000000000000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ویژگی های اندرزنامه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اندرزنامه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85937" y="3572305"/>
            <a:ext cx="660502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توضیح روش و اخلاق کشورداری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شرح اخلاق فردی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بیانی ادبی</a:t>
            </a:r>
          </a:p>
        </p:txBody>
      </p:sp>
      <p:sp>
        <p:nvSpPr>
          <p:cNvPr id="5" name="Right Brace 4"/>
          <p:cNvSpPr/>
          <p:nvPr/>
        </p:nvSpPr>
        <p:spPr>
          <a:xfrm>
            <a:off x="8390965" y="3814761"/>
            <a:ext cx="295835" cy="15464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777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بهترین اندرزنامه، « قابوسنامه » اثر عنصرالمعالی کیکاووس بن اسکندر است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نکته کلیدی </a:t>
            </a:r>
          </a:p>
        </p:txBody>
      </p:sp>
    </p:spTree>
    <p:extLst>
      <p:ext uri="{BB962C8B-B14F-4D97-AF65-F5344CB8AC3E}">
        <p14:creationId xmlns:p14="http://schemas.microsoft.com/office/powerpoint/2010/main" val="2227445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57447" y="3213801"/>
            <a:ext cx="25297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اخبار تاریخی در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دیوان شعر شاعران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تاریخ در آینه ی ادبیات</a:t>
            </a:r>
          </a:p>
        </p:txBody>
      </p:sp>
      <p:sp>
        <p:nvSpPr>
          <p:cNvPr id="6" name="Right Brace 5"/>
          <p:cNvSpPr/>
          <p:nvPr/>
        </p:nvSpPr>
        <p:spPr>
          <a:xfrm>
            <a:off x="8915400" y="2276589"/>
            <a:ext cx="484094" cy="349623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987553" y="2583023"/>
            <a:ext cx="95474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غزل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997638" y="4910568"/>
            <a:ext cx="108921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قصیده</a:t>
            </a:r>
          </a:p>
        </p:txBody>
      </p:sp>
      <p:sp>
        <p:nvSpPr>
          <p:cNvPr id="9" name="Right Brace 8"/>
          <p:cNvSpPr/>
          <p:nvPr/>
        </p:nvSpPr>
        <p:spPr>
          <a:xfrm>
            <a:off x="7913594" y="1865613"/>
            <a:ext cx="255494" cy="231419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85748" y="1822382"/>
            <a:ext cx="7664825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b="1" dirty="0" smtClean="0">
                <a:cs typeface="B Nazanin" panose="00000400000000000000" pitchFamily="2" charset="-78"/>
              </a:rPr>
              <a:t>در بیشتر دوره های شعر فارسی</a:t>
            </a:r>
          </a:p>
          <a:p>
            <a:pPr algn="r" rtl="1">
              <a:lnSpc>
                <a:spcPct val="150000"/>
              </a:lnSpc>
            </a:pPr>
            <a:r>
              <a:rPr lang="fa-IR" sz="2000" b="1" dirty="0" smtClean="0">
                <a:cs typeface="B Nazanin" panose="00000400000000000000" pitchFamily="2" charset="-78"/>
              </a:rPr>
              <a:t>برای بیان احساسات شاعر و کاملا شخصی</a:t>
            </a:r>
          </a:p>
          <a:p>
            <a:pPr algn="r" rtl="1">
              <a:lnSpc>
                <a:spcPct val="150000"/>
              </a:lnSpc>
            </a:pPr>
            <a:r>
              <a:rPr lang="fa-IR" sz="2000" b="1" dirty="0" smtClean="0">
                <a:cs typeface="B Nazanin" panose="00000400000000000000" pitchFamily="2" charset="-78"/>
              </a:rPr>
              <a:t>در دوره هایی مفاهیم اساسی و اجتماعی را بیان می کند.</a:t>
            </a:r>
          </a:p>
          <a:p>
            <a:pPr algn="r" rtl="1">
              <a:lnSpc>
                <a:spcPct val="150000"/>
              </a:lnSpc>
            </a:pPr>
            <a:r>
              <a:rPr lang="fa-IR" sz="2000" b="1" dirty="0" smtClean="0">
                <a:cs typeface="B Nazanin" panose="00000400000000000000" pitchFamily="2" charset="-78"/>
              </a:rPr>
              <a:t>غزل های حافظ معرف اوضاع اجتماعی و فرهنگی شیراز در دوران آل اینجو و آل مظفر</a:t>
            </a:r>
          </a:p>
          <a:p>
            <a:pPr algn="r" rtl="1">
              <a:lnSpc>
                <a:spcPct val="150000"/>
              </a:lnSpc>
            </a:pPr>
            <a:r>
              <a:rPr lang="fa-IR" sz="2000" b="1" dirty="0" smtClean="0">
                <a:cs typeface="B Nazanin" panose="00000400000000000000" pitchFamily="2" charset="-78"/>
              </a:rPr>
              <a:t>نمونه های دیگر 	    غزل های مشروطه </a:t>
            </a:r>
          </a:p>
        </p:txBody>
      </p:sp>
      <p:sp>
        <p:nvSpPr>
          <p:cNvPr id="11" name="Right Brace 10"/>
          <p:cNvSpPr/>
          <p:nvPr/>
        </p:nvSpPr>
        <p:spPr>
          <a:xfrm>
            <a:off x="7890061" y="4321337"/>
            <a:ext cx="248771" cy="214866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5862918" y="3970918"/>
            <a:ext cx="6185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746812" y="4329640"/>
            <a:ext cx="3143250" cy="1900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b="1" dirty="0" smtClean="0">
                <a:cs typeface="B Nazanin" panose="00000400000000000000" pitchFamily="2" charset="-78"/>
              </a:rPr>
              <a:t>سبک خراسانی (قرن 5 ه.ق)</a:t>
            </a:r>
            <a:endParaRPr lang="fa-IR" sz="2000" b="1" dirty="0">
              <a:cs typeface="B Nazanin" panose="00000400000000000000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000" b="1" dirty="0" smtClean="0">
                <a:cs typeface="B Nazanin" panose="00000400000000000000" pitchFamily="2" charset="-78"/>
              </a:rPr>
              <a:t>کتاب هایی که بیانگر اوضاع اجتماعی و آشفته ی خراسان در اثر تاخت و تاز صحرانشینان </a:t>
            </a:r>
          </a:p>
        </p:txBody>
      </p:sp>
      <p:sp>
        <p:nvSpPr>
          <p:cNvPr id="16" name="Right Brace 15"/>
          <p:cNvSpPr/>
          <p:nvPr/>
        </p:nvSpPr>
        <p:spPr>
          <a:xfrm>
            <a:off x="5096436" y="4231342"/>
            <a:ext cx="174812" cy="8714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040592" y="4144300"/>
            <a:ext cx="3143250" cy="977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b="1" dirty="0" smtClean="0">
                <a:cs typeface="B Nazanin" panose="00000400000000000000" pitchFamily="2" charset="-78"/>
              </a:rPr>
              <a:t>مدح سلاطین و پادشاهان</a:t>
            </a:r>
          </a:p>
          <a:p>
            <a:pPr algn="r" rtl="1">
              <a:lnSpc>
                <a:spcPct val="150000"/>
              </a:lnSpc>
            </a:pPr>
            <a:r>
              <a:rPr lang="fa-IR" sz="2000" b="1" dirty="0" smtClean="0">
                <a:cs typeface="B Nazanin" panose="00000400000000000000" pitchFamily="2" charset="-78"/>
              </a:rPr>
              <a:t>شرح اوضاع اجتماعی</a:t>
            </a:r>
          </a:p>
        </p:txBody>
      </p:sp>
      <p:sp>
        <p:nvSpPr>
          <p:cNvPr id="19" name="Right Brace 18"/>
          <p:cNvSpPr/>
          <p:nvPr/>
        </p:nvSpPr>
        <p:spPr>
          <a:xfrm>
            <a:off x="4803963" y="5160128"/>
            <a:ext cx="174812" cy="8714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45459" y="5073086"/>
            <a:ext cx="41652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b="1" dirty="0" smtClean="0">
                <a:cs typeface="B Nazanin" panose="00000400000000000000" pitchFamily="2" charset="-78"/>
              </a:rPr>
              <a:t>راحه الصدور و آیه السرور، اثر: راوندی</a:t>
            </a:r>
          </a:p>
          <a:p>
            <a:pPr algn="r" rtl="1">
              <a:lnSpc>
                <a:spcPct val="150000"/>
              </a:lnSpc>
            </a:pPr>
            <a:r>
              <a:rPr lang="fa-IR" sz="2000" b="1" dirty="0" smtClean="0">
                <a:cs typeface="B Nazanin" panose="00000400000000000000" pitchFamily="2" charset="-78"/>
              </a:rPr>
              <a:t>قصیده ی انوری ابیوردی (نامه ی اهل خراسان)</a:t>
            </a:r>
          </a:p>
        </p:txBody>
      </p:sp>
    </p:spTree>
    <p:extLst>
      <p:ext uri="{BB962C8B-B14F-4D97-AF65-F5344CB8AC3E}">
        <p14:creationId xmlns:p14="http://schemas.microsoft.com/office/powerpoint/2010/main" val="951673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0480" y="2556243"/>
            <a:ext cx="10358437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نهضت شعوبیه	       شعر بهترین ابزار برای بیان اندیشه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fa-IR" sz="2800" b="1" dirty="0">
              <a:cs typeface="B Nazanin" panose="00000400000000000000" pitchFamily="2" charset="-78"/>
            </a:endParaRP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جنبش اسماعیلیان 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fa-IR" sz="2800" b="1" dirty="0">
              <a:cs typeface="B Nazanin" panose="00000400000000000000" pitchFamily="2" charset="-78"/>
            </a:endParaRP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فرقه های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نهضت هایی که از شعر برای بیان عقاید استفاده می کردند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8216153" y="3012141"/>
            <a:ext cx="981636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202765" y="3468040"/>
            <a:ext cx="4147859" cy="1331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در اشعار ناصرخسرو قبادیانی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در اشعار نزاری قهستانی</a:t>
            </a:r>
          </a:p>
        </p:txBody>
      </p:sp>
      <p:sp>
        <p:nvSpPr>
          <p:cNvPr id="8" name="Right Brace 7"/>
          <p:cNvSpPr/>
          <p:nvPr/>
        </p:nvSpPr>
        <p:spPr>
          <a:xfrm>
            <a:off x="8350624" y="3721692"/>
            <a:ext cx="215153" cy="99308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377141" y="4819242"/>
            <a:ext cx="4147859" cy="1331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حروفیه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نقطویه</a:t>
            </a:r>
          </a:p>
        </p:txBody>
      </p:sp>
      <p:sp>
        <p:nvSpPr>
          <p:cNvPr id="10" name="Right Brace 9"/>
          <p:cNvSpPr/>
          <p:nvPr/>
        </p:nvSpPr>
        <p:spPr>
          <a:xfrm>
            <a:off x="9525000" y="5072894"/>
            <a:ext cx="215153" cy="99308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705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8941" y="2273855"/>
            <a:ext cx="11698941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در بسیاری از دوره ها که استبداد سیاسی، دست و زبان نویسندگان را بسته بود، طنز و ادبیات رمزی به نویسندگان کمک می کرد.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مهم ترین طنزنویس ایران 	  عبید زاکانی</a:t>
            </a:r>
          </a:p>
          <a:p>
            <a:pPr algn="r" rtl="1">
              <a:lnSpc>
                <a:spcPct val="150000"/>
              </a:lnSpc>
            </a:pPr>
            <a:endParaRPr lang="fa-IR" sz="2800" b="1" dirty="0">
              <a:cs typeface="B Nazanin" panose="00000400000000000000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مهم ترین ویژگی تاریخی عصر عبید زاکانی				   باعث اضمحلال حکومت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طنز، ادبیات رمزی و تاریخ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8108574" y="4007224"/>
            <a:ext cx="67235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738280" y="4183524"/>
            <a:ext cx="265523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هرج و مرج سیاسی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آشفتگی اوضاع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بحران اقتصادی</a:t>
            </a:r>
          </a:p>
        </p:txBody>
      </p:sp>
      <p:sp>
        <p:nvSpPr>
          <p:cNvPr id="7" name="Right Brace 6"/>
          <p:cNvSpPr/>
          <p:nvPr/>
        </p:nvSpPr>
        <p:spPr>
          <a:xfrm>
            <a:off x="6468033" y="4464424"/>
            <a:ext cx="165140" cy="165398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253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448667"/>
            <a:ext cx="10358437" cy="1977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در هنگام فضای بسته و نبود آزادی سیاسی از این نوع نوشته استفاده می شد، یعنی در نوشته ی ادبی نویسنده از سمبل ها یا نمادهایی برای بیان مقصودش استفاده می کند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تعریف ادبیات رمزی</a:t>
            </a:r>
          </a:p>
        </p:txBody>
      </p:sp>
    </p:spTree>
    <p:extLst>
      <p:ext uri="{BB962C8B-B14F-4D97-AF65-F5344CB8AC3E}">
        <p14:creationId xmlns:p14="http://schemas.microsoft.com/office/powerpoint/2010/main" val="4016765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حرف از زبان زنان و دیوانگان و دیوانه نماها بیان می شود. 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fa-IR" sz="2800" b="1" dirty="0">
              <a:cs typeface="B Nazanin" panose="00000400000000000000" pitchFamily="2" charset="-78"/>
            </a:endParaRP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بیان نوشته ها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fa-IR" sz="2800" b="1" dirty="0">
              <a:cs typeface="B Nazanin" panose="00000400000000000000" pitchFamily="2" charset="-78"/>
            </a:endParaRP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حقیقت تاریخی طوری بیان می شود که صاحبان خرد و بصیرت درمی یابند بدون آنکه کسی در بیان واقعیت احساس خطر کند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ویژگی های ادبیات رمزی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925235" y="2923797"/>
            <a:ext cx="196943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کنایه آمیز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غیرمستقیم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استعاری</a:t>
            </a:r>
          </a:p>
        </p:txBody>
      </p:sp>
      <p:sp>
        <p:nvSpPr>
          <p:cNvPr id="5" name="Right Brace 4"/>
          <p:cNvSpPr/>
          <p:nvPr/>
        </p:nvSpPr>
        <p:spPr>
          <a:xfrm>
            <a:off x="8894669" y="3105741"/>
            <a:ext cx="121023" cy="166743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045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5117" y="2273855"/>
            <a:ext cx="110013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مهم ترین عرصه ی استفاده از رمز و تمثیل 		نوشته های عرفانی یا ادبیات صوفیه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منطق الطیر 		اثر عطار نیشابوری اثری با داستان های رمزی است.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5378824" y="2689412"/>
            <a:ext cx="100852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H="1">
            <a:off x="8960224" y="3366248"/>
            <a:ext cx="100852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6468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منشآت : نثری ادیبانه که منشیان و نویسندگان، توانایی ادبی خود را در این آثار ارائه می کنند.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مکاتبات و منشآت از جنبه ها ی زیر کاملا در حوزه تاریخ قرار می گیرند: 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مضمون و محتوا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منشآت مربوط به سلاطین (سلطانیات) 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نامه ها و مکاتبات اداری (دیوانیات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منشآت و مکاتبات</a:t>
            </a:r>
          </a:p>
        </p:txBody>
      </p:sp>
    </p:spTree>
    <p:extLst>
      <p:ext uri="{BB962C8B-B14F-4D97-AF65-F5344CB8AC3E}">
        <p14:creationId xmlns:p14="http://schemas.microsoft.com/office/powerpoint/2010/main" val="406476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در تاریخ ما، ادبیات </a:t>
            </a:r>
            <a:r>
              <a:rPr lang="fa-IR" sz="2800" b="1" u="sng" dirty="0" smtClean="0">
                <a:cs typeface="B Nazanin" panose="00000400000000000000" pitchFamily="2" charset="-78"/>
              </a:rPr>
              <a:t>ابزاری برای بیان رویدادهای تاریخی</a:t>
            </a:r>
            <a:r>
              <a:rPr lang="fa-IR" sz="2800" b="1" dirty="0" smtClean="0">
                <a:cs typeface="B Nazanin" panose="00000400000000000000" pitchFamily="2" charset="-78"/>
              </a:rPr>
              <a:t> و </a:t>
            </a:r>
            <a:r>
              <a:rPr lang="fa-IR" sz="2800" b="1" u="sng" dirty="0" smtClean="0">
                <a:cs typeface="B Nazanin" panose="00000400000000000000" pitchFamily="2" charset="-78"/>
              </a:rPr>
              <a:t>موثر در چگونگی وقوع این رویدادها</a:t>
            </a:r>
            <a:r>
              <a:rPr lang="fa-IR" sz="2800" b="1" dirty="0" smtClean="0">
                <a:cs typeface="B Nazanin" panose="00000400000000000000" pitchFamily="2" charset="-78"/>
              </a:rPr>
              <a:t> است.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متون تاریخی و متون ادبی با هم ارتباط نزدیکی دارند، گاهی این ارتباط آنقدر نزدیک است که فرقی بین آن ها نمی توان قائل شد.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برای نوشتن تاریخ اجتماعی و فرهنگی یک ملت باید از گنجینه های ادبی آن ملت استفاده کرد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مرز تاریخ و ادبیات</a:t>
            </a:r>
          </a:p>
        </p:txBody>
      </p:sp>
    </p:spTree>
    <p:extLst>
      <p:ext uri="{BB962C8B-B14F-4D97-AF65-F5344CB8AC3E}">
        <p14:creationId xmlns:p14="http://schemas.microsoft.com/office/powerpoint/2010/main" val="2950348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67374" y="2610031"/>
            <a:ext cx="10358437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به نامه های شخصی و مکاتبات دوستانه، اخوانیات گفته می شود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نکته کلیدی</a:t>
            </a:r>
          </a:p>
        </p:txBody>
      </p:sp>
    </p:spTree>
    <p:extLst>
      <p:ext uri="{BB962C8B-B14F-4D97-AF65-F5344CB8AC3E}">
        <p14:creationId xmlns:p14="http://schemas.microsoft.com/office/powerpoint/2010/main" val="2062705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3174808"/>
            <a:ext cx="1035843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نسخه یا اصل نامه ها در دست نیست و در چندین مرحله نسخه برداری شده 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وجه ادبی نامه برای منشیان در منشآت اهمیت خاصی داشته و انتقال خبر تاریخی مهم نبوده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5259" y="958599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دلایل یکی نبودن منشآت و اسناد تاریخی</a:t>
            </a:r>
          </a:p>
        </p:txBody>
      </p:sp>
    </p:spTree>
    <p:extLst>
      <p:ext uri="{BB962C8B-B14F-4D97-AF65-F5344CB8AC3E}">
        <p14:creationId xmlns:p14="http://schemas.microsoft.com/office/powerpoint/2010/main" val="274459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86691" y="3242043"/>
            <a:ext cx="1035843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بازسازی نظام ادا ری کشور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روابط میان کشورها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اهمیت منشآت برای مورخان</a:t>
            </a:r>
          </a:p>
        </p:txBody>
      </p:sp>
    </p:spTree>
    <p:extLst>
      <p:ext uri="{BB962C8B-B14F-4D97-AF65-F5344CB8AC3E}">
        <p14:creationId xmlns:p14="http://schemas.microsoft.com/office/powerpoint/2010/main" val="3494368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07715" y="3121020"/>
            <a:ext cx="1035843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از ادبیات رمزی اروپا 	     کتاب قلعه ی حیوانات اثر جرج اورول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 (بیانگر روند و مراحل وقوع انقلاب در جوامع که مدل تئوریک آن « کتاب کالبد شکافی چهار انقلاب » اثر کرین برینتون می باشد. 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بیشتر بدانیم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8323729" y="3563471"/>
            <a:ext cx="72614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6452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27032" y="2744502"/>
            <a:ext cx="1035843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شهرآشوب : در این شعر معشوقی توصیف می شده که با زیبایی خود شهری را آشفته کرده است.</a:t>
            </a:r>
            <a:r>
              <a:rPr lang="fa-IR" sz="2800" b="1" dirty="0">
                <a:cs typeface="B Nazanin" panose="00000400000000000000" pitchFamily="2" charset="-78"/>
              </a:rPr>
              <a:t> </a:t>
            </a:r>
            <a:r>
              <a:rPr lang="fa-IR" sz="2800" b="1" dirty="0" smtClean="0">
                <a:cs typeface="B Nazanin" panose="00000400000000000000" pitchFamily="2" charset="-78"/>
              </a:rPr>
              <a:t>چون قبل از وصف معشوق، شهری که در آن زندگی می کرد وصف می شد و درباره ی خصوصیات شهر توضیح داده می شد، این نوع شعر به صورت نوعی تاریخ محلی منظوم درآمد.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مضمون شهرآشوب ها: توصیف پیشه وران و صاحبان صنایع در حِرَف شهرها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نخستین شهرآشوب: نوشته ی مسعود سلمان در زندان در وصف لاهور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شعر شهرآشوب ها و تاریخ اجتماعی</a:t>
            </a:r>
          </a:p>
        </p:txBody>
      </p:sp>
    </p:spTree>
    <p:extLst>
      <p:ext uri="{BB962C8B-B14F-4D97-AF65-F5344CB8AC3E}">
        <p14:creationId xmlns:p14="http://schemas.microsoft.com/office/powerpoint/2010/main" val="252293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49761" y="3147914"/>
            <a:ext cx="1035843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دوره ی تیموری : رشد و رونق یافت 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دوره ی صفوی : اوج سرودن شهرآشوب ها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دوران تاریخی شهرآشوب</a:t>
            </a:r>
          </a:p>
        </p:txBody>
      </p:sp>
    </p:spTree>
    <p:extLst>
      <p:ext uri="{BB962C8B-B14F-4D97-AF65-F5344CB8AC3E}">
        <p14:creationId xmlns:p14="http://schemas.microsoft.com/office/powerpoint/2010/main" val="1753689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19456" y="3107573"/>
            <a:ext cx="1035843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سیفی بخاری		صنایع البدایع</a:t>
            </a:r>
          </a:p>
          <a:p>
            <a:pPr algn="r" rtl="1">
              <a:lnSpc>
                <a:spcPct val="150000"/>
              </a:lnSpc>
            </a:pPr>
            <a:endParaRPr lang="fa-IR" sz="2800" b="1" dirty="0" smtClean="0">
              <a:cs typeface="B Nazanin" panose="00000400000000000000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2) لسانی شیرازی		مجمع الاصناف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مهم ترین شهرآشوب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7637930" y="3563471"/>
            <a:ext cx="177501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 flipV="1">
            <a:off x="7732059" y="4814047"/>
            <a:ext cx="140521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4071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2047" y="2986549"/>
            <a:ext cx="10358437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شهرآشوب هایی درباره ی تبریز، اصفهان و هرات سروده شده است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684739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نکته کلیدی</a:t>
            </a:r>
          </a:p>
        </p:txBody>
      </p:sp>
    </p:spTree>
    <p:extLst>
      <p:ext uri="{BB962C8B-B14F-4D97-AF65-F5344CB8AC3E}">
        <p14:creationId xmlns:p14="http://schemas.microsoft.com/office/powerpoint/2010/main" val="2814809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970494" y="3403408"/>
            <a:ext cx="556876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انواع ادبیات عامیانه که زبان حال مردم است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ادبیات عامه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5317" y="2160796"/>
            <a:ext cx="3576348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شعر فولکور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قصه ها یا افسانه های بلند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متل ها یا قصه های کوتاه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ضرب المثل ها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لالایی ها</a:t>
            </a:r>
          </a:p>
        </p:txBody>
      </p:sp>
      <p:sp>
        <p:nvSpPr>
          <p:cNvPr id="6" name="Right Brace 5"/>
          <p:cNvSpPr/>
          <p:nvPr/>
        </p:nvSpPr>
        <p:spPr>
          <a:xfrm>
            <a:off x="5782235" y="2393576"/>
            <a:ext cx="242047" cy="286422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281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78270" y="2919314"/>
            <a:ext cx="369962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راهی برای نگهداری و حفظ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کاربرد ادبیات عامه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472951" y="1955608"/>
            <a:ext cx="207700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فرهنگ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آیین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آداب و رسوم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اعتقادات</a:t>
            </a:r>
          </a:p>
        </p:txBody>
      </p:sp>
      <p:sp>
        <p:nvSpPr>
          <p:cNvPr id="5" name="Right Brace 4"/>
          <p:cNvSpPr/>
          <p:nvPr/>
        </p:nvSpPr>
        <p:spPr>
          <a:xfrm>
            <a:off x="7597587" y="2218765"/>
            <a:ext cx="322729" cy="220531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758951" y="5001746"/>
            <a:ext cx="3699622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حفظ ابعاد اجتماعی زندگی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95081" y="4159422"/>
            <a:ext cx="477370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فرهنگ بازی ها، جشن ها، شادمانی ها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ماتم ها و عزاداری ها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جنگ ها و دوستی ها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عشق ها و نفرت ها</a:t>
            </a:r>
          </a:p>
        </p:txBody>
      </p:sp>
      <p:sp>
        <p:nvSpPr>
          <p:cNvPr id="8" name="Right Brace 7"/>
          <p:cNvSpPr/>
          <p:nvPr/>
        </p:nvSpPr>
        <p:spPr>
          <a:xfrm>
            <a:off x="5748050" y="4395591"/>
            <a:ext cx="322729" cy="220531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endCxn id="8" idx="1"/>
          </p:cNvCxnSpPr>
          <p:nvPr/>
        </p:nvCxnSpPr>
        <p:spPr>
          <a:xfrm flipH="1">
            <a:off x="6070779" y="5498250"/>
            <a:ext cx="194366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2938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کتاب تاریخ بیهقی و تاریخ جهانگشای جوینی کتاب های تاریخی و ادبی هستند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نکته کلیدی</a:t>
            </a:r>
          </a:p>
        </p:txBody>
      </p:sp>
    </p:spTree>
    <p:extLst>
      <p:ext uri="{BB962C8B-B14F-4D97-AF65-F5344CB8AC3E}">
        <p14:creationId xmlns:p14="http://schemas.microsoft.com/office/powerpoint/2010/main" val="1100414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091" y="2743201"/>
            <a:ext cx="12009904" cy="3747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000" b="1" dirty="0" smtClean="0">
                <a:cs typeface="B Nazanin" panose="00000400000000000000" pitchFamily="2" charset="-78"/>
              </a:rPr>
              <a:t>لالایی های محلی (سرچشمه آگاهی تاریخ اجتماعی و فرهنگی): </a:t>
            </a:r>
          </a:p>
          <a:p>
            <a:pPr algn="r" rtl="1">
              <a:lnSpc>
                <a:spcPct val="150000"/>
              </a:lnSpc>
            </a:pPr>
            <a:r>
              <a:rPr lang="fa-IR" sz="2000" b="1" dirty="0" smtClean="0">
                <a:cs typeface="B Nazanin" panose="00000400000000000000" pitchFamily="2" charset="-78"/>
              </a:rPr>
              <a:t>شکوه ی مادران از ستم کاری و بیداد</a:t>
            </a:r>
          </a:p>
          <a:p>
            <a:pPr algn="r" rtl="1">
              <a:lnSpc>
                <a:spcPct val="150000"/>
              </a:lnSpc>
            </a:pPr>
            <a:r>
              <a:rPr lang="fa-IR" sz="2000" b="1" dirty="0" smtClean="0">
                <a:cs typeface="B Nazanin" panose="00000400000000000000" pitchFamily="2" charset="-78"/>
              </a:rPr>
              <a:t>دلاوری و ظلم ستیزی پدران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000" b="1" dirty="0" smtClean="0">
                <a:cs typeface="B Nazanin" panose="00000400000000000000" pitchFamily="2" charset="-78"/>
              </a:rPr>
              <a:t>نوعی آهنگ حزن آور که در گذشته در مناطق جنوب ایران مرسوم بود : «شروه»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000" b="1" dirty="0" smtClean="0">
                <a:cs typeface="B Nazanin" panose="00000400000000000000" pitchFamily="2" charset="-78"/>
              </a:rPr>
              <a:t>در قصه ها  و ترانه های آذری در آذربایجان اشارات فراوانی به شاه اسماعیل و شاه عباس صفوی شده است یا خاطره ی قهرمانی های رئیس علی دلواری در مبارزه متجاوزان انگلیسی در شروه های تنگستانی وجود دارد .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000" b="1" dirty="0" smtClean="0">
                <a:cs typeface="B Nazanin" panose="00000400000000000000" pitchFamily="2" charset="-78"/>
              </a:rPr>
              <a:t>در لالایی های مردم گیلان می توان ذهنیت اجتماعی آنها را درباره ی میرزا کوچک خان جنگلی و قیام او دید.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000" b="1" dirty="0" smtClean="0">
                <a:cs typeface="B Nazanin" panose="00000400000000000000" pitchFamily="2" charset="-78"/>
              </a:rPr>
              <a:t>در ترانه ها و تصنیف های عامیانه مردم فارس و کرمان نشانه هایی از سلاطین خوش نام زندیه مانند لطفعلی خان می توان دید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نکته کلیدی</a:t>
            </a:r>
          </a:p>
        </p:txBody>
      </p:sp>
    </p:spTree>
    <p:extLst>
      <p:ext uri="{BB962C8B-B14F-4D97-AF65-F5344CB8AC3E}">
        <p14:creationId xmlns:p14="http://schemas.microsoft.com/office/powerpoint/2010/main" val="3740447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888506" y="2892421"/>
            <a:ext cx="244904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داستان بلندی که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رمان تاریخی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97028" y="2246090"/>
            <a:ext cx="448403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دارای مضمون تاریخی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شکل گرفتن در یک دوره ی تاریخی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درباره یک شخصیت تاریخی</a:t>
            </a:r>
          </a:p>
        </p:txBody>
      </p:sp>
      <p:sp>
        <p:nvSpPr>
          <p:cNvPr id="5" name="Right Brace 4"/>
          <p:cNvSpPr/>
          <p:nvPr/>
        </p:nvSpPr>
        <p:spPr>
          <a:xfrm>
            <a:off x="8686933" y="2460812"/>
            <a:ext cx="389832" cy="165398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876365" y="4981041"/>
            <a:ext cx="546118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رمان هایی که در زمان نویسنده نوشته شد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75035" y="4657875"/>
            <a:ext cx="490133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بینوایان	ویکتور هوگو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جنگ و صلح		لئون تولستوی</a:t>
            </a:r>
          </a:p>
        </p:txBody>
      </p:sp>
      <p:sp>
        <p:nvSpPr>
          <p:cNvPr id="8" name="Right Brace 7"/>
          <p:cNvSpPr/>
          <p:nvPr/>
        </p:nvSpPr>
        <p:spPr>
          <a:xfrm>
            <a:off x="5876365" y="4761245"/>
            <a:ext cx="174679" cy="117825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047565" y="5109882"/>
            <a:ext cx="73958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307977" y="5737634"/>
            <a:ext cx="73958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6162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از کدام قرن به بعد سرودن منظومه های تاریخی بیشتر شد؟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7 هجری قمری		2) 6 هجری قمری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) 8 هجری قمری		4) 5 هجری قمری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2) کدام یک از کتاب های زیر جزو متون تاریخی-ادبی نمی باشد؟</a:t>
            </a:r>
            <a:endParaRPr lang="fa-IR" sz="2800" b="1" dirty="0">
              <a:cs typeface="B Nazanin" panose="00000400000000000000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تاریخ بیهقی			2) تاریخ جهانگشای		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) ترجمه تاریخ طبری		4) ظفرنامه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خودآزمایی پیش دانشگاهی</a:t>
            </a:r>
          </a:p>
        </p:txBody>
      </p:sp>
    </p:spTree>
    <p:extLst>
      <p:ext uri="{BB962C8B-B14F-4D97-AF65-F5344CB8AC3E}">
        <p14:creationId xmlns:p14="http://schemas.microsoft.com/office/powerpoint/2010/main" val="3506210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) موارد زیر جزو منظومه های تاریخی اند بجز...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ظفرنامه			2) سیاست نامه		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) شهنشاهنامه		4) تیمورنامه</a:t>
            </a:r>
          </a:p>
        </p:txBody>
      </p:sp>
    </p:spTree>
    <p:extLst>
      <p:ext uri="{BB962C8B-B14F-4D97-AF65-F5344CB8AC3E}">
        <p14:creationId xmlns:p14="http://schemas.microsoft.com/office/powerpoint/2010/main" val="3561971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4) منشات از چه نظر برای مورخ اهمیت دارد؟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بازسازی </a:t>
            </a:r>
            <a:r>
              <a:rPr lang="fa-IR" sz="2800" b="1" dirty="0">
                <a:cs typeface="B Nazanin" panose="00000400000000000000" pitchFamily="2" charset="-78"/>
              </a:rPr>
              <a:t>نظام اداری کشور و </a:t>
            </a:r>
            <a:r>
              <a:rPr lang="fa-IR" sz="2800" b="1" dirty="0" smtClean="0">
                <a:cs typeface="B Nazanin" panose="00000400000000000000" pitchFamily="2" charset="-78"/>
              </a:rPr>
              <a:t>روابط </a:t>
            </a:r>
            <a:r>
              <a:rPr lang="fa-IR" sz="2800" b="1" dirty="0">
                <a:cs typeface="B Nazanin" panose="00000400000000000000" pitchFamily="2" charset="-78"/>
              </a:rPr>
              <a:t>میان </a:t>
            </a:r>
            <a:r>
              <a:rPr lang="fa-IR" sz="2800" b="1" dirty="0" smtClean="0">
                <a:cs typeface="B Nazanin" panose="00000400000000000000" pitchFamily="2" charset="-78"/>
              </a:rPr>
              <a:t>کشورها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2) نگهداری و حفظ فرهنگ و آداب و رسوم مردم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) اطلاع از زبان حال مردم در نسل های مختلف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4) آگاهی از تاریخ اجتماعی، اقتصادی و فرهنگی شهرها</a:t>
            </a:r>
          </a:p>
        </p:txBody>
      </p:sp>
    </p:spTree>
    <p:extLst>
      <p:ext uri="{BB962C8B-B14F-4D97-AF65-F5344CB8AC3E}">
        <p14:creationId xmlns:p14="http://schemas.microsoft.com/office/powerpoint/2010/main" val="1062685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5) ادبیات رمزی در چه دوره هایی پدید آمده است؟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1) دوره های نداشتن آگاهی از اوضاع سیاسی	    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2) نگهداری و حفظ فرهنگ و آداب و </a:t>
            </a:r>
            <a:r>
              <a:rPr lang="fa-IR" sz="2800" b="1" dirty="0" smtClean="0">
                <a:cs typeface="B Nazanin" panose="00000400000000000000" pitchFamily="2" charset="-78"/>
              </a:rPr>
              <a:t>رسوم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) دورهای نبود آزادی سیاسی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4) شکوفایی فرهنگ و ادبیات</a:t>
            </a:r>
            <a:endParaRPr lang="fa-IR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705638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76" y="2273855"/>
            <a:ext cx="118872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6) سرون اشعار شهرآشوب ها در دوره ی .... رونق بیشتری یافت و در دوره ی .... به اوج خود رسید.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تیموریان، صفویان		2) صفویان، تیموریان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) غزنویان، سلجوقیان	4) سلجوقیان، غزنویان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7) کدام شاعر برای نخستین بار شهرآشوب ها را در وصف شهر لاهور سروده است؟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تیموریان			2) سیفی بخاری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) انوری ابیوردی		4) مسعودسعد سلمان</a:t>
            </a:r>
          </a:p>
        </p:txBody>
      </p:sp>
    </p:spTree>
    <p:extLst>
      <p:ext uri="{BB962C8B-B14F-4D97-AF65-F5344CB8AC3E}">
        <p14:creationId xmlns:p14="http://schemas.microsoft.com/office/powerpoint/2010/main" val="3218318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2729" y="2273855"/>
            <a:ext cx="1156447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8) در دوره ی کدام سلسله شهرآشوب ها که یکی از انواع شعر در زبان فارسی است به اوج خود رسید؟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تیموریان		2) سلجوقیان		 3) صفوی		4) غزنوی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9) یکی از بهترین نمونه های اندرزنامه با متن ادبی .... است که به وسیله ی ... نوشته شده است.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سیاست نامه، خواجه نظام الملک		2) طبقات ناصری، منهاج سراج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) قابوسنامه، عنصرالمعالی			4) منشآت، قائم مقام فراهانی</a:t>
            </a:r>
          </a:p>
        </p:txBody>
      </p:sp>
    </p:spTree>
    <p:extLst>
      <p:ext uri="{BB962C8B-B14F-4D97-AF65-F5344CB8AC3E}">
        <p14:creationId xmlns:p14="http://schemas.microsoft.com/office/powerpoint/2010/main" val="3620184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9930" y="2205318"/>
            <a:ext cx="10678646" cy="2746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0) کتاب  «سیرالملوک» که مربوط به آداب سیاسی و کشورداری می باشد، به وسیله ی کدام سیاست مدار ایرانی نوشته شده است؟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ملک شاه			2) نظام الملک طوسی		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)آلب ارسلان		4) خواجه نصیر طوسی</a:t>
            </a:r>
          </a:p>
        </p:txBody>
      </p:sp>
    </p:spTree>
    <p:extLst>
      <p:ext uri="{BB962C8B-B14F-4D97-AF65-F5344CB8AC3E}">
        <p14:creationId xmlns:p14="http://schemas.microsoft.com/office/powerpoint/2010/main" val="3857388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در مطالعه ی پدیده های تاریخی کدام روش استفاده می شود؟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تکرار تجربه		2) تجربه ی حسی	3) تجربه ی عقلی	4) خیال پردازی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2) نام ماه های سال خورشیدی از کدام تقویم باستانی در ایران اقتباس شده است؟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اوستایی		2) مصری		3) دوازده حیوانی	4) بابلی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) ایجاد سازگاری با زندگی کشاورزی ایرانیان در پیدایش کدام تقویم موثر است؟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هجری قمری	2) دوازده حیوانی	3) جلالی		4) اوستایی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پرسش های دوره ای </a:t>
            </a:r>
          </a:p>
        </p:txBody>
      </p:sp>
    </p:spTree>
    <p:extLst>
      <p:ext uri="{BB962C8B-B14F-4D97-AF65-F5344CB8AC3E}">
        <p14:creationId xmlns:p14="http://schemas.microsoft.com/office/powerpoint/2010/main" val="4283182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408325"/>
            <a:ext cx="1035843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وظایف نویسندگان در زمان پیدایش زبان فارسی :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باید متون و صنایع ادبی را بدانند.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2) وقایع تاریخی مربوط به حکومت معاصر خود را بنویسند.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) کتاب هایشان ترکیبی باشد از : مواد تاریخی + خصوصیات ادبی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ادبیات در آینه ی تاریخ</a:t>
            </a:r>
          </a:p>
        </p:txBody>
      </p:sp>
    </p:spTree>
    <p:extLst>
      <p:ext uri="{BB962C8B-B14F-4D97-AF65-F5344CB8AC3E}">
        <p14:creationId xmlns:p14="http://schemas.microsoft.com/office/powerpoint/2010/main" val="2490111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4) سال 1210 هجری قمری برابر با چه سالی میلادی است؟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1759		2) 1795		3) 182			4) 1873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5) دلیل غیرمشخص و غیر دقیق بودن افسانه ها چیست؟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آرمانی بودن				2) تخیلی بودن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) شفاهی بودن و تکیه بر حافظه	4) عدم توجه به زمان و مکان پدیده ها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18871"/>
              </p:ext>
            </p:extLst>
          </p:nvPr>
        </p:nvGraphicFramePr>
        <p:xfrm>
          <a:off x="5407212" y="3238967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52280" imgH="215640" progId="Equation.DSMT4">
                  <p:embed/>
                </p:oleObj>
              </mc:Choice>
              <mc:Fallback>
                <p:oleObj name="Equation" r:id="rId3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7212" y="3238967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2784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883890"/>
            <a:ext cx="11954435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6) کدام توضیح درباره ی تفاوت میان افسانه و حماسه درست نیست؟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افسانه ها بیشتر راجع به اوایل پیدایش پدیده ها هستند، اما حماسه از حفظ جوامع از دستبرد دشمنان حکایت می کند.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2) حماسه ها بیش از افسانه ها مورد مورد توجه ملت ها هستند.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) دگرگونی وقایع تاریخی در افسانه ها بیش از حماسه ها هستند.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4) وقایع تاریخی در افسانه ها کاملا دگرگون شده اند ولی در حماسه ها کم و بیش بدون تغییر باقی ماندند.</a:t>
            </a:r>
          </a:p>
        </p:txBody>
      </p:sp>
    </p:spTree>
    <p:extLst>
      <p:ext uri="{BB962C8B-B14F-4D97-AF65-F5344CB8AC3E}">
        <p14:creationId xmlns:p14="http://schemas.microsoft.com/office/powerpoint/2010/main" val="2386850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7) در تاریخ ایران پیش از اسلام دوران حماسی به چه دوره ای اطلاق می شود؟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از فرمانروایی کیانیان تا سراسر دوره ی اشکانیان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2) از فرمانروایی کیخسرو تا اواخر دوره ی کیانیان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) از پیشدادایان تا اوایل دوره ی کیانیان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4) از اشکانیان تا اواخر سلسله ی ساسانیان </a:t>
            </a:r>
          </a:p>
        </p:txBody>
      </p:sp>
    </p:spTree>
    <p:extLst>
      <p:ext uri="{BB962C8B-B14F-4D97-AF65-F5344CB8AC3E}">
        <p14:creationId xmlns:p14="http://schemas.microsoft.com/office/powerpoint/2010/main" val="2374226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2327642"/>
            <a:ext cx="11120717" cy="39241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8) کدام پادشاه کیانی با گرفتن انتقام خون سیاوش از افراسیاب از فرمانروایی کناره گرفت؟ </a:t>
            </a:r>
          </a:p>
          <a:p>
            <a:pPr algn="r" rtl="1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1) کیقباد		2) کیکاووس		3) کیخسرو		4) گشتاسب</a:t>
            </a:r>
          </a:p>
          <a:p>
            <a:pPr algn="r" rtl="1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9) در تاریخ ایران پیش از اسلام، دوران تاریخی شامل چه مرحله ای می شود؟ </a:t>
            </a:r>
          </a:p>
          <a:p>
            <a:pPr algn="r" rtl="1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1) از فرمانروایی کیخسرو تا اواخر دوره ی کیانیان</a:t>
            </a:r>
          </a:p>
          <a:p>
            <a:pPr algn="r" rtl="1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2) از سال های پایانی کیانیان تا سراسر دوران اشکانیان و ساسانیان</a:t>
            </a:r>
          </a:p>
          <a:p>
            <a:pPr algn="r" rtl="1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3) دوران فرمانروایی سلجوقیان و اشکانیان و ساسانیان</a:t>
            </a:r>
          </a:p>
          <a:p>
            <a:pPr algn="r" rtl="1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4) از پیشدادیان تا دوره ی فرمانروایی کیخسرو</a:t>
            </a:r>
          </a:p>
        </p:txBody>
      </p:sp>
    </p:spTree>
    <p:extLst>
      <p:ext uri="{BB962C8B-B14F-4D97-AF65-F5344CB8AC3E}">
        <p14:creationId xmlns:p14="http://schemas.microsoft.com/office/powerpoint/2010/main" val="3853982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0) مشکل ترین مرحله کار باستان شناسی کدام است؟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کشف و شناسایی مکان های باستانی 	2) کاوش و حفاری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) استخراج و تنظیم اطلاعات			4) بررسی قدمت آثار باستانی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1) سکه ی کرزوسی در دوره ی کدام پادشاه هخامنشی در ایران رواج یافت؟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کمبوجیه		2) کوروش		3) داریوش		4) اردشیراول</a:t>
            </a:r>
          </a:p>
        </p:txBody>
      </p:sp>
    </p:spTree>
    <p:extLst>
      <p:ext uri="{BB962C8B-B14F-4D97-AF65-F5344CB8AC3E}">
        <p14:creationId xmlns:p14="http://schemas.microsoft.com/office/powerpoint/2010/main" val="1393138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86691" y="2246961"/>
            <a:ext cx="10358437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2) کهن ترین سکه ی ایرانی مربوط به زمان کدام پادشاه است؟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داریوش اول		2) سناخریب		3) کرزوس 		4) کوروش	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3) در دوره ی اسلامی واژه ی « مهر » در واحد پولی از کدام ریشه است؟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هندی 		2) ترکی		3) یونانی		4) مغولی</a:t>
            </a:r>
          </a:p>
          <a:p>
            <a:pPr algn="r" rtl="1">
              <a:lnSpc>
                <a:spcPct val="150000"/>
              </a:lnSpc>
            </a:pPr>
            <a:endParaRPr lang="fa-IR" sz="2800" b="1" dirty="0" smtClean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657786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14) تقویم هجری قمری که با گسترش اسلام در سرزمین های اسلامی به ویژه در ایران رواج یافت مبتنی بر حرکت .... است</a:t>
            </a:r>
            <a:r>
              <a:rPr lang="fa-IR" sz="2800" b="1" dirty="0" smtClean="0">
                <a:cs typeface="B Nazanin" panose="00000400000000000000" pitchFamily="2" charset="-78"/>
              </a:rPr>
              <a:t>؟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زمین به دور ماه			2) ماه به دور زمین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) زمین به دور خورشید		4) ماه به دور خورشید</a:t>
            </a:r>
          </a:p>
          <a:p>
            <a:pPr algn="r" rtl="1">
              <a:lnSpc>
                <a:spcPct val="150000"/>
              </a:lnSpc>
            </a:pPr>
            <a:endParaRPr lang="fa-IR" sz="2800" b="1" dirty="0" smtClean="0">
              <a:cs typeface="B Nazanin" panose="00000400000000000000" pitchFamily="2" charset="-7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عنوان</a:t>
            </a:r>
          </a:p>
        </p:txBody>
      </p:sp>
    </p:spTree>
    <p:extLst>
      <p:ext uri="{BB962C8B-B14F-4D97-AF65-F5344CB8AC3E}">
        <p14:creationId xmlns:p14="http://schemas.microsoft.com/office/powerpoint/2010/main" val="567831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5) نظر روژه دیون، جغرافی دان فرانسوی، در خصوص جغرافیای تاریخی کدام است؟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به روند حرکت های جمعیتی در کشورها می پردازد.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2) نوعی جغرافیای انسانی است که به گذشته توجه دارد.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) به مطالعه و بررسی محل وقوع جنگ ها باید توجه بیشتری شود.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4) تاثیر محیط بر زندگی انسان باید در گذشته مورد مطالعه قرار گیرد. </a:t>
            </a:r>
          </a:p>
        </p:txBody>
      </p:sp>
    </p:spTree>
    <p:extLst>
      <p:ext uri="{BB962C8B-B14F-4D97-AF65-F5344CB8AC3E}">
        <p14:creationId xmlns:p14="http://schemas.microsoft.com/office/powerpoint/2010/main" val="327541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87507" y="2314196"/>
            <a:ext cx="1059628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6) بر طبق تقویم هجری شمسی که بر پایه ی تقویم ... تدوین گردید، اسامی ماه های سال ... است.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یزدگردی، بابلی			2) یزدگردی، اوستایی		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) جلالی، بابلی			4) جلالی، اوستایی</a:t>
            </a:r>
          </a:p>
        </p:txBody>
      </p:sp>
    </p:spTree>
    <p:extLst>
      <p:ext uri="{BB962C8B-B14F-4D97-AF65-F5344CB8AC3E}">
        <p14:creationId xmlns:p14="http://schemas.microsoft.com/office/powerpoint/2010/main" val="914166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17) به عقیده ی بسیاری از محققان، گاه شماری اوستایی در دوره ی ... در ایران رایج و هر سال .... ماه بود</a:t>
            </a:r>
            <a:r>
              <a:rPr lang="fa-IR" sz="2800" b="1" dirty="0" smtClean="0">
                <a:cs typeface="B Nazanin" panose="00000400000000000000" pitchFamily="2" charset="-78"/>
              </a:rPr>
              <a:t>.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خشایارشا، بابلی		2) کورش، یازده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) داریوش یکم، دوازده	4) کمبوجیه، سوم</a:t>
            </a:r>
          </a:p>
        </p:txBody>
      </p:sp>
    </p:spTree>
    <p:extLst>
      <p:ext uri="{BB962C8B-B14F-4D97-AF65-F5344CB8AC3E}">
        <p14:creationId xmlns:p14="http://schemas.microsoft.com/office/powerpoint/2010/main" val="3132900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ترجمه ی تاریخ طبری		ابوعلی بلعمی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تاریخ بیهقی		ابوالفضل بیهقی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تاریخ جهانگشای جوینی	      عطاملک جوینی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مهم ترین کتاب های ادبی- نظری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7799294" y="2716306"/>
            <a:ext cx="88750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8825753" y="3352800"/>
            <a:ext cx="88750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7413812" y="4025152"/>
            <a:ext cx="88750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064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18) اجرای کدام نمایش آیینی در دوره ی صفویه و همگام با رسمی شدن آیین تشیع در ایران مرسوم گردید؟ </a:t>
            </a:r>
            <a:endParaRPr lang="fa-IR" sz="2800" b="1" dirty="0" smtClean="0">
              <a:cs typeface="B Nazanin" panose="00000400000000000000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نقالی		2) پرده خوانی		3) شاهنامه خوانی	4) شبیه خوانی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9) تقویم میلادی که امروزه مورد استفاده قرار می گیرد، بر اساس کدام تقویم تنظیم گردیده است؟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مصری		2) رومی		3) اوستایی		4) بابلی</a:t>
            </a:r>
            <a:endParaRPr lang="fa-IR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889893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20) ضرب المثل ها جزء کدام دسته از منابع اطلاعاتی محسوب می شوند؟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منقولات	</a:t>
            </a:r>
            <a:r>
              <a:rPr lang="fa-IR" sz="2800" b="1" smtClean="0">
                <a:cs typeface="B Nazanin" panose="00000400000000000000" pitchFamily="2" charset="-78"/>
              </a:rPr>
              <a:t>	2) محسوسات		3) مکتوبات		4) معقولات</a:t>
            </a:r>
            <a:endParaRPr lang="fa-IR" sz="2800" b="1" dirty="0" smtClean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385079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3603812" y="2232212"/>
            <a:ext cx="5029200" cy="2218764"/>
          </a:xfrm>
          <a:prstGeom prst="roundRect">
            <a:avLst/>
          </a:prstGeom>
          <a:ln w="57150"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042637" y="2618319"/>
            <a:ext cx="215155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a-IR" sz="8800" dirty="0" smtClean="0">
                <a:effectLst>
                  <a:reflection blurRad="6350" stA="55000" endA="300" endPos="45500" dir="5400000" sy="-100000" algn="bl" rotWithShape="0"/>
                </a:effectLst>
                <a:cs typeface="B Titr" panose="00000700000000000000" pitchFamily="2" charset="-78"/>
              </a:rPr>
              <a:t>پایان</a:t>
            </a:r>
            <a:endParaRPr lang="en-US" sz="8800" dirty="0">
              <a:effectLst>
                <a:reflection blurRad="6350" stA="55000" endA="300" endPos="45500" dir="5400000" sy="-100000" algn="bl" rotWithShape="0"/>
              </a:effectLst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087399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مورخان شاعر، نوشتن وقایع تاریخی به صورت شعر را موثرتر و ماندگارتر می دانند.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شاهنامه : حکیم ابوالقاسم فردوسی	    از شناخته شده ترین منظومه های حماسی و تاریخی زبان فارسی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بیشتر شدن سرودن منظومه های تاریخی		از قرن 7 ه.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تاریخ های منظوم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5679141" y="3980329"/>
            <a:ext cx="88750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H="1">
            <a:off x="5105400" y="5329517"/>
            <a:ext cx="88750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1400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3718" y="2273855"/>
            <a:ext cx="1062485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در دوره ی مغولان 		نوشتن منظومه های تاریخی مورد علاقه ی نویسندگان بود. 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در دوره ی تیموریان، صفویان و قاجار	        نوشتن تاریخ با انگیزه ی منظومه تاریخی رواج یافت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منظومه های تاریخی در دوره های مختلف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7799294" y="2743200"/>
            <a:ext cx="88750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H="1">
            <a:off x="5437094" y="3971365"/>
            <a:ext cx="88750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833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ظفرنامه 		حمدالله مستوفی(متعلق به دوران تیموریان)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تیمورنامه 		عبدالله هاتفی(متعلق به دوران تیموریان)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شاهنامه ی صادقی		صادقی بیگ افشار(متعلق به دوران صفویه)</a:t>
            </a:r>
          </a:p>
          <a:p>
            <a:pPr marL="457200" indent="-457200" algn="r" rt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a-IR" sz="2800" b="1" dirty="0" smtClean="0">
                <a:cs typeface="B Nazanin" panose="00000400000000000000" pitchFamily="2" charset="-78"/>
              </a:rPr>
              <a:t>شهنشاه نامه 	    فتحعلی خان صبا(متعلق به دوران قاجار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مهم ترین کتاب های منظوم تاریخی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8754035" y="3321424"/>
            <a:ext cx="88750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H="1">
            <a:off x="7772400" y="3984812"/>
            <a:ext cx="88750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8449235" y="4607859"/>
            <a:ext cx="88750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8892988" y="2702859"/>
            <a:ext cx="88750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3909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5118" y="2273855"/>
            <a:ext cx="1085345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کتاب هایی که شیوه ی حکومت، کشورداری و سیاست را به فرمانروایان توصیه می کنند		آداب الملوک (سیاست نامه)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آداب الملوک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9695330" y="3334870"/>
            <a:ext cx="968188" cy="134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1099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29711592-03A5-4B42-A36B-AEA3D454CD0B}" vid="{BC50ED07-599E-4414-ABB3-82541E7BF84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4575</TotalTime>
  <Words>1720</Words>
  <Application>Microsoft Office PowerPoint</Application>
  <PresentationFormat>Widescreen</PresentationFormat>
  <Paragraphs>250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9" baseType="lpstr">
      <vt:lpstr>Arial</vt:lpstr>
      <vt:lpstr>B Nazanin</vt:lpstr>
      <vt:lpstr>B Titr</vt:lpstr>
      <vt:lpstr>Calibri</vt:lpstr>
      <vt:lpstr>Calibri Light</vt:lpstr>
      <vt:lpstr>Theme1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nieh</dc:creator>
  <cp:lastModifiedBy>hamidazimi</cp:lastModifiedBy>
  <cp:revision>263</cp:revision>
  <dcterms:created xsi:type="dcterms:W3CDTF">2015-11-12T17:53:35Z</dcterms:created>
  <dcterms:modified xsi:type="dcterms:W3CDTF">2017-05-19T02:40:43Z</dcterms:modified>
</cp:coreProperties>
</file>